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35D24B1E-0E6C-3D48-AF24-08485638573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3CAC071-6D32-CB13-35A3-893D270A649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09E3497-3B1F-ECF8-C43E-B42716FC09C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2A3A3939-E608-7B08-5031-CFAC00BABFF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18B8BB21-539C-6760-8BF7-1B68F0FADC2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DE16CCA7-3EA5-9BB8-A0B0-DD1929843C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E9E7257-57C7-4D9B-BB3B-F59DAC1D1C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5826BA6-FCF4-4D2B-663D-E83DB8E5E47B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9F7BAC2A-1DC1-3BAF-0DB6-E028CEF93E8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6089B4C0-8476-BC3A-97F7-2A794EC9E3F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B33733A2-C064-0723-DED8-19FCFE6BF99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1DED6203-D875-4541-2054-35A9DA5D46C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81F1DE2-844F-8CA1-1CD6-8A199244F01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50E48E34-DAB2-24BD-E5F3-FE86C024F9A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23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3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A04E9FF6-EDAB-D47F-2F2D-37A6385667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674FDC56-3A02-EC12-DD59-70BD85C7B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19AF823A-7E5A-F773-4F14-86A380C725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43A158-0EA2-4C9F-8F34-06480F92DD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83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945C02B-8C2B-F263-5907-DF4F0E1C30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E6BE4A2-F806-20E4-1190-1D3D52B853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FCF2856-9C3F-98C0-6A26-61B46865B6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F465AD-C0C0-4BE4-AD87-DCB7BAC700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2477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708A0D9-8D11-9663-D2AD-3B53709D20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D789092-0BC1-34FA-1D1D-B29F142DCA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F689C44-5283-43E7-2491-141CBA6B4C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C100BD-117E-4261-98C6-A3AAD43E55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212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87845CC-030D-2BB4-E1AD-D019FD66EC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5342854-15EC-F5DE-25CD-7BFC7A32B9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BC1D4AE-C05F-D205-8C49-2739F6570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093007-F0CE-4A4F-8DE0-91653EC8FC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384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32CC838-96CA-6CB4-780B-BDFC3C28CF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3F41423-99D4-F8A4-DCFB-E06D2896A0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F77361B-FB15-74EB-2C3A-211583F8B6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728239-F46E-4D6D-844E-06E1B0605C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920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9E8F123-DBCC-CBC4-00CD-EC69A11AF6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35D4C3A-4795-3D51-6097-7A0A878DC6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05098C9-EB21-1171-1267-1C8BD6E57F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508A0C-350A-4E7C-BDA7-B244B311AB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4063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EE43AA3-8282-34C0-A753-996C26CD20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710CD25B-3ECC-66B5-C773-210C662E9F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EDD2FE6-736C-B0FC-29DF-632FA90D64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596E1E-0429-4437-ADC0-2E0440293D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410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9FA848C-9D13-3AEA-B397-6EF31B5CBB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86551198-5349-A7B5-BC8A-FF24EFC124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84D6F37-C772-A571-58A2-C982C65498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BDF02F-CACC-4699-889C-63E28B8A83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7734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1BADFC46-4B59-A16F-B0AA-A26B8B6BAB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697A86A3-BD44-2520-D668-88E4E1A60A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53FA506-AB72-EF00-52B8-58792B898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1363CE-F11F-4948-82CA-6CDD0F9618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492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419CEFF-7CA0-690D-E157-099C9D9A94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6983EFA-2134-4C0E-77B6-008C5EA95E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E3CAA04-5157-E248-2316-498ADDCF28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CBDCB4-27C7-4B52-B076-F44A279D1F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12233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1E67CFF-CAA3-93B7-D7F1-84887AF473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66D2367-687D-F728-1B53-6E18CFF2AE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90E44E2-D24F-EDE4-02AC-D7661C5D30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F6B39-8CBE-409C-B882-0FF07D0542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619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D98E816C-F338-2D71-ED7F-46403D473779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05515CCD-757C-ABA3-3941-FCFCDB4E4AE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C716321E-EB47-9F00-8455-B81B0252111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B58BADD3-F594-F6C9-F5B6-AEFEC556254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A07D3F6D-B47C-57E4-6E28-88BCE4FDA84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EB5A68A0-1C22-843C-0380-9C1648A5641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4900B938-5B22-1895-1F5D-DBFB9DBD53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FCE4023A-5E08-D3D1-5346-0849E2B68DC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C9BA9689-D44D-65ED-F974-F59613C8275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id="{B75CC605-6013-C74D-E3BE-00FCA1F0984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94F5D2F3-4B4C-4F6F-BDF5-5A9D728A676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29398D6D-5A73-FB79-4542-BD5AB2B943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hyperlink" Target="../&#31532;8&#31456;.ppt#21. PowerPoint &#28436;&#31034;&#25991;&#31295;" TargetMode="External"/><Relationship Id="rId2" Type="http://schemas.openxmlformats.org/officeDocument/2006/relationships/image" Target="../media/image4.png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4465E303-AC8B-6F9A-C4E9-CF7181456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D11D834-D86B-4259-97F1-A8663EEDB71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FFBC6DA1-94C4-BDF8-1C4A-C4DB68BCE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404813"/>
            <a:ext cx="86185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叶轮式压缩机，氮气进口参数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0972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出口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311.11k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进口处氮气流量                                 。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48E2EDF1-E24A-03B4-03EB-68A462B39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275" y="981075"/>
          <a:ext cx="22177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41300" progId="Equation.DSMT4">
                  <p:embed/>
                </p:oleObj>
              </mc:Choice>
              <mc:Fallback>
                <p:oleObj name="Equation" r:id="rId2" imgW="1193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981075"/>
                        <a:ext cx="22177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>
            <a:extLst>
              <a:ext uri="{FF2B5EF4-FFF2-40B4-BE49-F238E27FC236}">
                <a16:creationId xmlns:a16="http://schemas.microsoft.com/office/drawing/2014/main" id="{B79AE9FE-C4AA-43ED-987C-93F1333AB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1484313"/>
            <a:ext cx="859155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压气机绝热效率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,s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0.8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略去进出口动能差和位能差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求：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压气机定熵压缩的耗功量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实际耗功量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由于不可逆而多耗功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作功能力损失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2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℃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078" name="Object 5">
            <a:extLst>
              <a:ext uri="{FF2B5EF4-FFF2-40B4-BE49-F238E27FC236}">
                <a16:creationId xmlns:a16="http://schemas.microsoft.com/office/drawing/2014/main" id="{01F806F7-26C4-0614-F228-C7AFEFC40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6475" y="42751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42751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EC8D5BB9-0191-28CD-9921-E85367444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4979988"/>
          <a:ext cx="44275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900" imgH="533400" progId="Equation.DSMT4">
                  <p:embed/>
                </p:oleObj>
              </mc:Choice>
              <mc:Fallback>
                <p:oleObj name="Equation" r:id="rId6" imgW="21209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979988"/>
                        <a:ext cx="4427538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">
            <a:extLst>
              <a:ext uri="{FF2B5EF4-FFF2-40B4-BE49-F238E27FC236}">
                <a16:creationId xmlns:a16="http://schemas.microsoft.com/office/drawing/2014/main" id="{962E1929-1E60-7012-F432-EB29792ED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6675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51177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1F7782D-4BA6-E07E-6E81-8A33B294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38467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已知氮气：</a:t>
            </a:r>
          </a:p>
        </p:txBody>
      </p:sp>
      <p:sp>
        <p:nvSpPr>
          <p:cNvPr id="3082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917DA72-DFBA-5796-6A7A-4F19AA658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3" name="AutoShape 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34DCBC0A-5377-2FC9-8C97-B4A474CB4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8199" name="Picture 7">
            <a:extLst>
              <a:ext uri="{FF2B5EF4-FFF2-40B4-BE49-F238E27FC236}">
                <a16:creationId xmlns:a16="http://schemas.microsoft.com/office/drawing/2014/main" id="{912C9886-2FCA-99DD-FC11-FBF708E1FC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636838"/>
            <a:ext cx="3041650" cy="302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45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5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175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"/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2" grpId="0" build="p" autoUpdateAnimBg="0"/>
      <p:bldP spid="81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6AC8757C-4374-77E5-46E6-E3FE2CF31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489FBE0-5032-49B2-A266-6478EC46881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pic>
        <p:nvPicPr>
          <p:cNvPr id="5129" name="Picture 9">
            <a:extLst>
              <a:ext uri="{FF2B5EF4-FFF2-40B4-BE49-F238E27FC236}">
                <a16:creationId xmlns:a16="http://schemas.microsoft.com/office/drawing/2014/main" id="{C12E9155-E298-D43C-A82E-4D8A60698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75"/>
            <a:ext cx="2357437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BCB882FF-C97A-CE92-DBE2-69FC36AE4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3451225"/>
          <a:ext cx="84963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43400" imgH="533400" progId="Equation.DSMT4">
                  <p:embed/>
                </p:oleObj>
              </mc:Choice>
              <mc:Fallback>
                <p:oleObj name="Equation" r:id="rId3" imgW="43434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451225"/>
                        <a:ext cx="84963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EA5C4ABF-6C41-0F24-4E4A-B7B1E9F44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581525"/>
          <a:ext cx="7610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11600" imgH="469900" progId="Equation.DSMT4">
                  <p:embed/>
                </p:oleObj>
              </mc:Choice>
              <mc:Fallback>
                <p:oleObj name="Equation" r:id="rId5" imgW="3911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1525"/>
                        <a:ext cx="7610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9205F364-4419-CF04-9E51-605480D7D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734050"/>
          <a:ext cx="84629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30700" imgH="482600" progId="Equation.DSMT4">
                  <p:embed/>
                </p:oleObj>
              </mc:Choice>
              <mc:Fallback>
                <p:oleObj name="Equation" r:id="rId7" imgW="4330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34050"/>
                        <a:ext cx="84629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773C784A-8EF8-FEE9-D8C3-6E07B59A8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260350"/>
          <a:ext cx="69072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4000" imgH="571500" progId="Equation.DSMT4">
                  <p:embed/>
                </p:oleObj>
              </mc:Choice>
              <mc:Fallback>
                <p:oleObj name="Equation" r:id="rId9" imgW="40640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60350"/>
                        <a:ext cx="69072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>
            <a:extLst>
              <a:ext uri="{FF2B5EF4-FFF2-40B4-BE49-F238E27FC236}">
                <a16:creationId xmlns:a16="http://schemas.microsoft.com/office/drawing/2014/main" id="{ADEFA3AA-464D-CA29-868A-FF17734A2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17475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17476AEA-FA9B-FF70-632C-A96467FF6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484313"/>
          <a:ext cx="52625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6100" imgH="457200" progId="Equation.DSMT4">
                  <p:embed/>
                </p:oleObj>
              </mc:Choice>
              <mc:Fallback>
                <p:oleObj name="Equation" r:id="rId11" imgW="3086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84313"/>
                        <a:ext cx="52625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" name="Object 0">
            <a:extLst>
              <a:ext uri="{FF2B5EF4-FFF2-40B4-BE49-F238E27FC236}">
                <a16:creationId xmlns:a16="http://schemas.microsoft.com/office/drawing/2014/main" id="{54E5C57D-3810-A58F-4CAB-8D3632195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0" y="2486025"/>
          <a:ext cx="51260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78100" imgH="457200" progId="Equation.DSMT4">
                  <p:embed/>
                </p:oleObj>
              </mc:Choice>
              <mc:Fallback>
                <p:oleObj name="Equation" r:id="rId13" imgW="257810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486025"/>
                        <a:ext cx="51260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" name="Text Box 1">
            <a:extLst>
              <a:ext uri="{FF2B5EF4-FFF2-40B4-BE49-F238E27FC236}">
                <a16:creationId xmlns:a16="http://schemas.microsoft.com/office/drawing/2014/main" id="{7E01CB49-DEEF-BD3C-7AF7-27DC9E20E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384675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122" name="Text Box 2">
            <a:extLst>
              <a:ext uri="{FF2B5EF4-FFF2-40B4-BE49-F238E27FC236}">
                <a16:creationId xmlns:a16="http://schemas.microsoft.com/office/drawing/2014/main" id="{28B0796F-1C57-772F-65E4-53905EF32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300663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109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D5EB4CB-3049-9E9E-830B-834FEA60B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5F5D64E-FEBB-60D0-A0CC-24E4F6040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AutoShape 7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7D983516-DC8E-6C1C-0572-0EF727DFB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AutoShape 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1F4B1E0D-9FCA-693B-0ABF-1AD374EBF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build="p" autoUpdateAnimBg="0"/>
      <p:bldP spid="5121" grpId="0"/>
      <p:bldP spid="51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3F03DCF0-DB4C-3231-1993-DDEA331EBA94}"/>
              </a:ext>
            </a:extLst>
          </p:cNvPr>
          <p:cNvSpPr txBox="1"/>
          <p:nvPr/>
        </p:nvSpPr>
        <p:spPr>
          <a:xfrm>
            <a:off x="8204200" y="4857750"/>
            <a:ext cx="65405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?</a:t>
            </a:r>
            <a:endParaRPr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123" name="灯片编号占位符 3">
            <a:extLst>
              <a:ext uri="{FF2B5EF4-FFF2-40B4-BE49-F238E27FC236}">
                <a16:creationId xmlns:a16="http://schemas.microsoft.com/office/drawing/2014/main" id="{CD741C9E-28A1-9B11-FF3E-A6DB5AD80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8594E59-4E47-431B-807D-58BD9CBEB3FD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pic>
        <p:nvPicPr>
          <p:cNvPr id="7176" name="Picture 1032">
            <a:extLst>
              <a:ext uri="{FF2B5EF4-FFF2-40B4-BE49-F238E27FC236}">
                <a16:creationId xmlns:a16="http://schemas.microsoft.com/office/drawing/2014/main" id="{D89408F8-E3E2-70FA-26A6-7FF97069C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484313"/>
            <a:ext cx="27527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4D76805A-818B-6297-96D0-DEC8CAE75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222250"/>
          <a:ext cx="68389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800" imgH="469900" progId="Equation.DSMT4">
                  <p:embed/>
                </p:oleObj>
              </mc:Choice>
              <mc:Fallback>
                <p:oleObj name="Equation" r:id="rId3" imgW="3479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22250"/>
                        <a:ext cx="68389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0BBE66A2-D83C-E90A-9E9D-F02AB2A5D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4365625"/>
          <a:ext cx="3600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300" imgH="279400" progId="Equation.DSMT4">
                  <p:embed/>
                </p:oleObj>
              </mc:Choice>
              <mc:Fallback>
                <p:oleObj name="Equation" r:id="rId5" imgW="17653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365625"/>
                        <a:ext cx="36004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A22C3C01-60F4-AA70-9B73-B296131C0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1268413"/>
          <a:ext cx="42767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500" imgH="482600" progId="Equation.DSMT4">
                  <p:embed/>
                </p:oleObj>
              </mc:Choice>
              <mc:Fallback>
                <p:oleObj name="Equation" r:id="rId7" imgW="19685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1268413"/>
                        <a:ext cx="42767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2D457855-D888-A72C-C07B-C1B004FBC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341438"/>
          <a:ext cx="16621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431613" progId="Equation.DSMT4">
                  <p:embed/>
                </p:oleObj>
              </mc:Choice>
              <mc:Fallback>
                <p:oleObj name="Equation" r:id="rId9" imgW="79975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41438"/>
                        <a:ext cx="16621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94B8C36C-9B8C-9E0E-3F6A-CB46B8C2F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3536950"/>
          <a:ext cx="2365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449" imgH="241195" progId="Equation.DSMT4">
                  <p:embed/>
                </p:oleObj>
              </mc:Choice>
              <mc:Fallback>
                <p:oleObj name="Equation" r:id="rId11" imgW="1269449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536950"/>
                        <a:ext cx="23653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" name="Text Box 1024">
            <a:extLst>
              <a:ext uri="{FF2B5EF4-FFF2-40B4-BE49-F238E27FC236}">
                <a16:creationId xmlns:a16="http://schemas.microsoft.com/office/drawing/2014/main" id="{ED73D67D-B402-8F90-FB66-322625C8E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36525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7170" name="Object 1026">
            <a:extLst>
              <a:ext uri="{FF2B5EF4-FFF2-40B4-BE49-F238E27FC236}">
                <a16:creationId xmlns:a16="http://schemas.microsoft.com/office/drawing/2014/main" id="{73C7FCBC-D2A5-EDB4-DB4F-AEF83C3CF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674938"/>
          <a:ext cx="53276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21000" imgH="457200" progId="Equation.DSMT4">
                  <p:embed/>
                </p:oleObj>
              </mc:Choice>
              <mc:Fallback>
                <p:oleObj name="Equation" r:id="rId13" imgW="2921000" imgH="457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74938"/>
                        <a:ext cx="53276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27">
            <a:extLst>
              <a:ext uri="{FF2B5EF4-FFF2-40B4-BE49-F238E27FC236}">
                <a16:creationId xmlns:a16="http://schemas.microsoft.com/office/drawing/2014/main" id="{457222D6-95CA-E6B2-1FAE-9CDDF513A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5229225"/>
          <a:ext cx="76327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62400" imgH="241300" progId="Equation.DSMT4">
                  <p:embed/>
                </p:oleObj>
              </mc:Choice>
              <mc:Fallback>
                <p:oleObj name="Equation" r:id="rId15" imgW="3962400" imgH="2413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229225"/>
                        <a:ext cx="76327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AutoShape 102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19EA568-8380-A812-84FC-DB005921B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4" name="AutoShape 103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03A93E3-5392-AED0-B84B-E0896D700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5" name="Text Box 1031">
            <a:extLst>
              <a:ext uri="{FF2B5EF4-FFF2-40B4-BE49-F238E27FC236}">
                <a16:creationId xmlns:a16="http://schemas.microsoft.com/office/drawing/2014/main" id="{58C8D887-A845-9399-8B47-E7D3A7592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28967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7" action="ppaction://hlinkpres?slideindex=21&amp;slidetitle=PowerPoint 演示文稿"/>
              </a:rPr>
              <a:t>返回</a:t>
            </a:r>
            <a:endParaRPr lang="zh-CN" altLang="en-US" sz="18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6D4F83D-7D06-BBF8-CA7E-6B4B261D5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75" y="5214938"/>
            <a:ext cx="738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/>
              <a:t>≠</a:t>
            </a:r>
            <a:r>
              <a:rPr lang="el-GR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168" grpId="0"/>
      <p:bldP spid="7175" grpId="0" animBg="1"/>
      <p:bldP spid="15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31</TotalTime>
  <Words>116</Words>
  <Application>Microsoft Office PowerPoint</Application>
  <PresentationFormat>全屏显示(4:3)</PresentationFormat>
  <Paragraphs>18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Symbol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5</cp:revision>
  <dcterms:created xsi:type="dcterms:W3CDTF">2000-08-11T02:12:10Z</dcterms:created>
  <dcterms:modified xsi:type="dcterms:W3CDTF">2025-08-24T09:41:13Z</dcterms:modified>
</cp:coreProperties>
</file>